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82FA9A" w14:textId="77777777" w:rsidR="00092A49" w:rsidRDefault="004674A5">
      <w:pPr>
        <w:widowControl w:val="0"/>
        <w:autoSpaceDE w:val="0"/>
        <w:autoSpaceDN w:val="0"/>
        <w:adjustRightInd w:val="0"/>
        <w:spacing w:afterLines="50" w:after="120" w:line="240" w:lineRule="auto"/>
        <w:jc w:val="center"/>
        <w:rPr>
          <w:rFonts w:ascii="Times New Roman" w:eastAsia="宋体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  <w:lang w:val="en-US"/>
        </w:rPr>
        <w:t>《</w:t>
      </w:r>
      <w:r>
        <w:rPr>
          <w:rFonts w:ascii="Times New Roman" w:eastAsia="宋体" w:hAnsi="Times New Roman" w:cs="Times New Roman"/>
          <w:b/>
          <w:bCs/>
          <w:sz w:val="28"/>
          <w:szCs w:val="28"/>
          <w:lang w:val="en-US"/>
        </w:rPr>
        <w:t>智能机器人基础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  <w:lang w:val="en-US"/>
        </w:rPr>
        <w:t>》</w:t>
      </w:r>
      <w:r>
        <w:rPr>
          <w:rFonts w:ascii="Times New Roman" w:eastAsia="宋体" w:hAnsi="Times New Roman" w:cs="Times New Roman"/>
          <w:b/>
          <w:bCs/>
          <w:sz w:val="28"/>
          <w:szCs w:val="28"/>
          <w:lang w:val="en-US"/>
        </w:rPr>
        <w:t>作业</w:t>
      </w:r>
    </w:p>
    <w:p w14:paraId="01D4F0F1" w14:textId="511EFA6F" w:rsidR="00092A49" w:rsidRDefault="004674A5">
      <w:pPr>
        <w:pStyle w:val="HTML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Cs w:val="28"/>
        </w:rPr>
        <w:t>202</w:t>
      </w:r>
      <w:r w:rsidR="00055D62">
        <w:rPr>
          <w:rFonts w:ascii="Times New Roman" w:hAnsi="Times New Roman" w:cs="Times New Roman"/>
          <w:b/>
          <w:bCs/>
          <w:szCs w:val="28"/>
        </w:rPr>
        <w:t>3</w:t>
      </w:r>
      <w:r>
        <w:rPr>
          <w:rFonts w:ascii="Times New Roman" w:hAnsi="Times New Roman" w:cs="Times New Roman"/>
          <w:b/>
          <w:bCs/>
          <w:szCs w:val="28"/>
        </w:rPr>
        <w:t>年秋季</w:t>
      </w:r>
    </w:p>
    <w:p w14:paraId="612BFEED" w14:textId="77777777" w:rsidR="00092A49" w:rsidRDefault="004674A5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提交方式</w:t>
      </w:r>
      <w:r>
        <w:rPr>
          <w:rFonts w:ascii="Times New Roman" w:hAnsi="Times New Roman" w:cs="Times New Roman" w:hint="eastAsia"/>
        </w:rPr>
        <w:t>：网络学堂</w:t>
      </w:r>
    </w:p>
    <w:p w14:paraId="6FDFBED6" w14:textId="446F9C24" w:rsidR="00092A49" w:rsidRDefault="004674A5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截止日期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02</w:t>
      </w:r>
      <w:r w:rsidR="00055D62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年</w:t>
      </w:r>
      <w:r w:rsidR="00055D62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月</w:t>
      </w:r>
      <w:r w:rsidR="00055D62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日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3:59</w:t>
      </w:r>
    </w:p>
    <w:p w14:paraId="75A9086E" w14:textId="77777777" w:rsidR="00092A49" w:rsidRDefault="00092A49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14:paraId="70B56B5B" w14:textId="77777777" w:rsidR="00092A49" w:rsidRDefault="004674A5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考虑七自由度</w:t>
      </w:r>
      <w:r>
        <w:rPr>
          <w:rFonts w:ascii="Times New Roman" w:hAnsi="Times New Roman" w:cs="Times New Roman"/>
        </w:rPr>
        <w:t xml:space="preserve">KUKA </w:t>
      </w:r>
      <w:proofErr w:type="spellStart"/>
      <w:r>
        <w:rPr>
          <w:rFonts w:ascii="Times New Roman" w:hAnsi="Times New Roman" w:cs="Times New Roman"/>
        </w:rPr>
        <w:t>iiwa</w:t>
      </w:r>
      <w:proofErr w:type="spellEnd"/>
      <w:r>
        <w:rPr>
          <w:rFonts w:ascii="Times New Roman" w:hAnsi="Times New Roman" w:cs="Times New Roman" w:hint="eastAsia"/>
        </w:rPr>
        <w:t>机械臂：</w:t>
      </w:r>
    </w:p>
    <w:p w14:paraId="7AE46496" w14:textId="77777777" w:rsidR="00092A49" w:rsidRDefault="004674A5">
      <w:pPr>
        <w:pStyle w:val="HTML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DAEEFE2" wp14:editId="5B357B47">
            <wp:extent cx="1932305" cy="1884045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1884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F3C94D" w14:textId="2C6093CB" w:rsidR="00092A49" w:rsidRDefault="00DB752F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机器人的</w:t>
      </w:r>
      <w:r w:rsidR="004674A5">
        <w:rPr>
          <w:rFonts w:ascii="Times New Roman" w:hAnsi="Times New Roman" w:cs="Times New Roman" w:hint="eastAsia"/>
        </w:rPr>
        <w:t>运动学</w:t>
      </w:r>
      <w:r w:rsidR="004674A5">
        <w:rPr>
          <w:rFonts w:ascii="Times New Roman" w:hAnsi="Times New Roman" w:cs="Times New Roman"/>
        </w:rPr>
        <w:t>、</w:t>
      </w:r>
      <w:r w:rsidR="004674A5">
        <w:rPr>
          <w:rFonts w:ascii="Times New Roman" w:hAnsi="Times New Roman" w:cs="Times New Roman" w:hint="eastAsia"/>
        </w:rPr>
        <w:t>动力</w:t>
      </w:r>
      <w:r w:rsidR="004674A5">
        <w:rPr>
          <w:rFonts w:ascii="Times New Roman" w:hAnsi="Times New Roman" w:cs="Times New Roman"/>
        </w:rPr>
        <w:t>学、</w:t>
      </w:r>
      <w:r w:rsidR="004674A5">
        <w:rPr>
          <w:rFonts w:ascii="Times New Roman" w:hAnsi="Times New Roman" w:cs="Times New Roman"/>
        </w:rPr>
        <w:t>Jacobian</w:t>
      </w:r>
      <w:r w:rsidR="004674A5">
        <w:rPr>
          <w:rFonts w:ascii="Times New Roman" w:hAnsi="Times New Roman" w:cs="Times New Roman"/>
        </w:rPr>
        <w:t>矩阵</w:t>
      </w:r>
      <w:r w:rsidR="004674A5">
        <w:rPr>
          <w:rFonts w:ascii="Times New Roman" w:hAnsi="Times New Roman" w:cs="Times New Roman" w:hint="eastAsia"/>
        </w:rPr>
        <w:t>等</w:t>
      </w:r>
      <w:r w:rsidR="00E6267C">
        <w:rPr>
          <w:rFonts w:ascii="Times New Roman" w:hAnsi="Times New Roman" w:cs="Times New Roman" w:hint="eastAsia"/>
        </w:rPr>
        <w:t>信息</w:t>
      </w:r>
      <w:r w:rsidR="00F1488C">
        <w:rPr>
          <w:rFonts w:ascii="Times New Roman" w:hAnsi="Times New Roman" w:cs="Times New Roman" w:hint="eastAsia"/>
        </w:rPr>
        <w:t>参看</w:t>
      </w:r>
      <w:r w:rsidR="004674A5">
        <w:rPr>
          <w:rFonts w:ascii="Times New Roman" w:hAnsi="Times New Roman" w:cs="Times New Roman"/>
        </w:rPr>
        <w:t>：</w:t>
      </w:r>
    </w:p>
    <w:p w14:paraId="717E5DB8" w14:textId="77777777" w:rsidR="00092A49" w:rsidRDefault="009756B9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hyperlink r:id="rId8" w:history="1">
        <w:r w:rsidR="004674A5">
          <w:rPr>
            <w:rStyle w:val="ae"/>
            <w:rFonts w:ascii="Times New Roman" w:hAnsi="Times New Roman" w:cs="Times New Roman" w:hint="eastAsia"/>
          </w:rPr>
          <w:t>https://ww2.mathworks.cn/help/robotics/robot-models.html?s_tid=CRUX_lftnav</w:t>
        </w:r>
      </w:hyperlink>
    </w:p>
    <w:p w14:paraId="17DE5861" w14:textId="77777777" w:rsidR="00092A49" w:rsidRDefault="00092A49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14:paraId="47F13085" w14:textId="741D0933" w:rsidR="00092A49" w:rsidRDefault="00F1488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作业相关文件参看：</w:t>
      </w:r>
    </w:p>
    <w:p w14:paraId="0ADF2966" w14:textId="77777777" w:rsidR="00092A49" w:rsidRDefault="009756B9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9" w:history="1">
        <w:r w:rsidR="004674A5">
          <w:rPr>
            <w:rStyle w:val="ae"/>
            <w:rFonts w:ascii="Times New Roman" w:hAnsi="Times New Roman" w:cs="Times New Roman"/>
          </w:rPr>
          <w:t>https://github.com/yanseim/pd_pl</w:t>
        </w:r>
        <w:r w:rsidR="004674A5">
          <w:rPr>
            <w:rStyle w:val="ae"/>
            <w:rFonts w:ascii="Times New Roman" w:hAnsi="Times New Roman" w:cs="Times New Roman"/>
          </w:rPr>
          <w:t>u</w:t>
        </w:r>
        <w:r w:rsidR="004674A5">
          <w:rPr>
            <w:rStyle w:val="ae"/>
            <w:rFonts w:ascii="Times New Roman" w:hAnsi="Times New Roman" w:cs="Times New Roman"/>
          </w:rPr>
          <w:t>s_gravity_control</w:t>
        </w:r>
      </w:hyperlink>
    </w:p>
    <w:p w14:paraId="2E43E1AF" w14:textId="29691A1A" w:rsidR="00092A49" w:rsidRDefault="00044E03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其中文件夹</w:t>
      </w:r>
      <w:proofErr w:type="spellStart"/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/>
        </w:rPr>
        <w:t>d_plus_gravity_example</w:t>
      </w:r>
      <w:proofErr w:type="spellEnd"/>
      <w:r>
        <w:rPr>
          <w:rFonts w:ascii="Times New Roman" w:hAnsi="Times New Roman" w:cs="Times New Roman" w:hint="eastAsia"/>
        </w:rPr>
        <w:t>给出了</w:t>
      </w:r>
      <w:proofErr w:type="spellStart"/>
      <w:r>
        <w:rPr>
          <w:rFonts w:ascii="Times New Roman" w:hAnsi="Times New Roman" w:cs="Times New Roman" w:hint="eastAsia"/>
        </w:rPr>
        <w:t>CoppeliaSim</w:t>
      </w:r>
      <w:proofErr w:type="spellEnd"/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MATLAB</w:t>
      </w:r>
      <w:r>
        <w:rPr>
          <w:rFonts w:ascii="Times New Roman" w:hAnsi="Times New Roman" w:cs="Times New Roman" w:hint="eastAsia"/>
        </w:rPr>
        <w:t>之间通信和简单控制的例程。本次作业中控制部分请参考该例程格式。</w:t>
      </w:r>
    </w:p>
    <w:p w14:paraId="67A273A1" w14:textId="5CE21D40" w:rsidR="00044E03" w:rsidRPr="00330A9C" w:rsidRDefault="00044E03" w:rsidP="00B03853">
      <w:pPr>
        <w:widowControl w:val="0"/>
        <w:autoSpaceDE w:val="0"/>
        <w:autoSpaceDN w:val="0"/>
        <w:adjustRightInd w:val="0"/>
        <w:snapToGrid w:val="0"/>
        <w:spacing w:after="0" w:line="240" w:lineRule="auto"/>
        <w:rPr>
          <w:rFonts w:ascii="Times New Roman" w:eastAsia="宋体" w:hAnsi="Times New Roman" w:cs="Times New Roman"/>
          <w:sz w:val="24"/>
          <w:lang w:val="en-US"/>
        </w:rPr>
      </w:pPr>
    </w:p>
    <w:p w14:paraId="6CA381AF" w14:textId="6FADD427" w:rsidR="00044E03" w:rsidRPr="00044E03" w:rsidRDefault="00636756" w:rsidP="00044E03">
      <w:pPr>
        <w:pStyle w:val="af0"/>
        <w:widowControl w:val="0"/>
        <w:autoSpaceDE w:val="0"/>
        <w:autoSpaceDN w:val="0"/>
        <w:adjustRightInd w:val="0"/>
        <w:snapToGrid w:val="0"/>
        <w:spacing w:after="0" w:line="240" w:lineRule="auto"/>
        <w:ind w:firstLineChars="0" w:firstLine="0"/>
        <w:rPr>
          <w:rFonts w:ascii="Times New Roman" w:eastAsia="宋体" w:hAnsi="Times New Roman" w:cs="Times New Roman"/>
          <w:b/>
          <w:sz w:val="24"/>
        </w:rPr>
      </w:pPr>
      <w:r>
        <w:rPr>
          <w:rFonts w:ascii="Times New Roman" w:eastAsia="宋体" w:hAnsi="Times New Roman" w:cs="Times New Roman" w:hint="eastAsia"/>
          <w:b/>
          <w:sz w:val="24"/>
        </w:rPr>
        <w:t>在文件</w:t>
      </w:r>
      <w:r w:rsidR="00044E03">
        <w:rPr>
          <w:rFonts w:ascii="Times New Roman" w:eastAsia="宋体" w:hAnsi="Times New Roman" w:cs="Times New Roman" w:hint="eastAsia"/>
          <w:b/>
          <w:sz w:val="24"/>
        </w:rPr>
        <w:t>s</w:t>
      </w:r>
      <w:r w:rsidR="00044E03">
        <w:rPr>
          <w:rFonts w:ascii="Times New Roman" w:eastAsia="宋体" w:hAnsi="Times New Roman" w:cs="Times New Roman"/>
          <w:b/>
          <w:sz w:val="24"/>
        </w:rPr>
        <w:t>cene_with_obstacle.ttt</w:t>
      </w:r>
      <w:r w:rsidR="002F41BE">
        <w:rPr>
          <w:rFonts w:ascii="Times New Roman" w:eastAsia="宋体" w:hAnsi="Times New Roman" w:cs="Times New Roman" w:hint="eastAsia"/>
          <w:b/>
          <w:sz w:val="24"/>
        </w:rPr>
        <w:t>填写</w:t>
      </w:r>
      <w:r w:rsidR="008438DD">
        <w:rPr>
          <w:rFonts w:ascii="Times New Roman" w:eastAsia="宋体" w:hAnsi="Times New Roman" w:cs="Times New Roman" w:hint="eastAsia"/>
          <w:b/>
          <w:sz w:val="24"/>
        </w:rPr>
        <w:t>对应的</w:t>
      </w:r>
      <w:r w:rsidR="00044E03">
        <w:rPr>
          <w:rFonts w:ascii="Times New Roman" w:eastAsia="宋体" w:hAnsi="Times New Roman" w:cs="Times New Roman"/>
          <w:b/>
          <w:sz w:val="24"/>
        </w:rPr>
        <w:t>MATLAB</w:t>
      </w:r>
      <w:r w:rsidR="00044E03">
        <w:rPr>
          <w:rFonts w:ascii="Times New Roman" w:eastAsia="宋体" w:hAnsi="Times New Roman" w:cs="Times New Roman" w:hint="eastAsia"/>
          <w:b/>
          <w:sz w:val="24"/>
        </w:rPr>
        <w:t>代码</w:t>
      </w:r>
      <w:r>
        <w:rPr>
          <w:rFonts w:ascii="Times New Roman" w:eastAsia="宋体" w:hAnsi="Times New Roman" w:cs="Times New Roman" w:hint="eastAsia"/>
          <w:b/>
          <w:sz w:val="24"/>
        </w:rPr>
        <w:t>完成以下任务：</w:t>
      </w:r>
    </w:p>
    <w:p w14:paraId="74763454" w14:textId="26A5F28C" w:rsidR="00B03853" w:rsidRPr="00636756" w:rsidRDefault="00B03853" w:rsidP="00636756">
      <w:pPr>
        <w:pStyle w:val="af0"/>
        <w:widowControl w:val="0"/>
        <w:numPr>
          <w:ilvl w:val="0"/>
          <w:numId w:val="3"/>
        </w:numPr>
        <w:autoSpaceDE w:val="0"/>
        <w:autoSpaceDN w:val="0"/>
        <w:adjustRightInd w:val="0"/>
        <w:snapToGrid w:val="0"/>
        <w:spacing w:after="0" w:line="240" w:lineRule="auto"/>
        <w:ind w:firstLineChars="0"/>
        <w:jc w:val="both"/>
        <w:rPr>
          <w:rFonts w:ascii="Times New Roman" w:eastAsia="宋体" w:hAnsi="Times New Roman" w:cs="Times New Roman"/>
          <w:sz w:val="24"/>
        </w:rPr>
      </w:pPr>
      <w:r w:rsidRPr="00636756">
        <w:rPr>
          <w:rFonts w:ascii="Times New Roman" w:eastAsia="宋体" w:hAnsi="Times New Roman" w:cs="Times New Roman" w:hint="eastAsia"/>
          <w:sz w:val="24"/>
        </w:rPr>
        <w:t>（</w:t>
      </w:r>
      <w:r w:rsidR="00A45A05">
        <w:rPr>
          <w:rFonts w:ascii="Times New Roman" w:eastAsia="宋体" w:hAnsi="Times New Roman" w:cs="Times New Roman"/>
          <w:sz w:val="24"/>
        </w:rPr>
        <w:t>5</w:t>
      </w:r>
      <w:r w:rsidRPr="00636756">
        <w:rPr>
          <w:rFonts w:ascii="Times New Roman" w:eastAsia="宋体" w:hAnsi="Times New Roman" w:cs="Times New Roman"/>
          <w:sz w:val="24"/>
        </w:rPr>
        <w:t>0</w:t>
      </w:r>
      <w:r w:rsidRPr="00636756">
        <w:rPr>
          <w:rFonts w:ascii="Times New Roman" w:eastAsia="宋体" w:hAnsi="Times New Roman" w:cs="Times New Roman" w:hint="eastAsia"/>
          <w:sz w:val="24"/>
        </w:rPr>
        <w:t>分）</w:t>
      </w:r>
      <w:r w:rsidR="00607841" w:rsidRPr="00636756">
        <w:rPr>
          <w:rFonts w:ascii="Times New Roman" w:eastAsia="宋体" w:hAnsi="Times New Roman" w:cs="Times New Roman" w:hint="eastAsia"/>
          <w:sz w:val="24"/>
        </w:rPr>
        <w:t>设计任务空间的避障轨迹</w:t>
      </w:r>
      <w:r w:rsidRPr="00636756">
        <w:rPr>
          <w:rFonts w:ascii="Times New Roman" w:eastAsia="宋体" w:hAnsi="Times New Roman" w:cs="Times New Roman" w:hint="eastAsia"/>
          <w:sz w:val="24"/>
        </w:rPr>
        <w:t>，从</w:t>
      </w:r>
      <w:r w:rsidR="00CD4045" w:rsidRPr="00636756">
        <w:rPr>
          <w:rFonts w:ascii="Times New Roman" w:eastAsia="宋体" w:hAnsi="Times New Roman" w:cs="Times New Roman" w:hint="eastAsia"/>
          <w:sz w:val="24"/>
        </w:rPr>
        <w:t>[</w:t>
      </w:r>
      <w:r w:rsidR="00CD4045" w:rsidRPr="00636756">
        <w:rPr>
          <w:rFonts w:ascii="Times New Roman" w:eastAsia="宋体" w:hAnsi="Times New Roman" w:cs="Times New Roman"/>
          <w:sz w:val="24"/>
        </w:rPr>
        <w:t>0.617,-0.0054,0.5980]</w:t>
      </w:r>
      <w:r w:rsidR="00EC6989" w:rsidRPr="00636756">
        <w:rPr>
          <w:rFonts w:ascii="Times New Roman" w:eastAsia="宋体" w:hAnsi="Times New Roman" w:cs="Times New Roman"/>
          <w:sz w:val="24"/>
          <w:vertAlign w:val="superscript"/>
        </w:rPr>
        <w:t>T</w:t>
      </w:r>
      <w:r w:rsidRPr="00636756">
        <w:rPr>
          <w:rFonts w:ascii="Times New Roman" w:eastAsia="宋体" w:hAnsi="Times New Roman" w:cs="Times New Roman" w:hint="eastAsia"/>
          <w:sz w:val="24"/>
        </w:rPr>
        <w:t>位置开始到达</w:t>
      </w:r>
      <w:r w:rsidR="00535808" w:rsidRPr="00636756">
        <w:rPr>
          <w:rFonts w:ascii="Times New Roman" w:eastAsia="宋体" w:hAnsi="Times New Roman" w:cs="Times New Roman" w:hint="eastAsia"/>
          <w:sz w:val="24"/>
        </w:rPr>
        <w:t>[</w:t>
      </w:r>
      <w:r w:rsidR="00535808" w:rsidRPr="00636756">
        <w:rPr>
          <w:rFonts w:ascii="Times New Roman" w:eastAsia="宋体" w:hAnsi="Times New Roman" w:cs="Times New Roman"/>
          <w:sz w:val="24"/>
        </w:rPr>
        <w:t>0.617,0.3946,0.5980]</w:t>
      </w:r>
      <w:r w:rsidR="00535808" w:rsidRPr="00636756">
        <w:rPr>
          <w:rFonts w:ascii="Times New Roman" w:eastAsia="宋体" w:hAnsi="Times New Roman" w:cs="Times New Roman"/>
          <w:sz w:val="24"/>
          <w:vertAlign w:val="superscript"/>
        </w:rPr>
        <w:t>T</w:t>
      </w:r>
      <w:r w:rsidRPr="00636756">
        <w:rPr>
          <w:rFonts w:ascii="Times New Roman" w:eastAsia="宋体" w:hAnsi="Times New Roman" w:cs="Times New Roman" w:hint="eastAsia"/>
          <w:sz w:val="24"/>
        </w:rPr>
        <w:t>位置，</w:t>
      </w:r>
      <w:r w:rsidR="00607841" w:rsidRPr="00636756">
        <w:rPr>
          <w:rFonts w:ascii="Times New Roman" w:eastAsia="宋体" w:hAnsi="Times New Roman" w:cs="Times New Roman" w:hint="eastAsia"/>
          <w:sz w:val="24"/>
        </w:rPr>
        <w:t>不碰到障碍物（</w:t>
      </w:r>
      <w:r w:rsidR="00535808" w:rsidRPr="00636756">
        <w:rPr>
          <w:rFonts w:ascii="Times New Roman" w:eastAsia="宋体" w:hAnsi="Times New Roman" w:cs="Times New Roman" w:hint="eastAsia"/>
          <w:sz w:val="24"/>
        </w:rPr>
        <w:t>0.</w:t>
      </w:r>
      <w:r w:rsidR="00535808" w:rsidRPr="00636756">
        <w:rPr>
          <w:rFonts w:ascii="Times New Roman" w:eastAsia="宋体" w:hAnsi="Times New Roman" w:cs="Times New Roman"/>
          <w:sz w:val="24"/>
        </w:rPr>
        <w:t>1</w:t>
      </w:r>
      <w:r w:rsidR="00607841" w:rsidRPr="00636756">
        <w:rPr>
          <w:rFonts w:ascii="Times New Roman" w:eastAsia="宋体" w:hAnsi="Times New Roman" w:cs="Times New Roman" w:hint="eastAsia"/>
          <w:sz w:val="24"/>
        </w:rPr>
        <w:t>x</w:t>
      </w:r>
      <w:r w:rsidR="00535808" w:rsidRPr="00636756">
        <w:rPr>
          <w:rFonts w:ascii="Times New Roman" w:eastAsia="宋体" w:hAnsi="Times New Roman" w:cs="Times New Roman"/>
          <w:sz w:val="24"/>
        </w:rPr>
        <w:t>0.05x0.05</w:t>
      </w:r>
      <w:r w:rsidR="00607841" w:rsidRPr="00636756">
        <w:rPr>
          <w:rFonts w:ascii="Times New Roman" w:eastAsia="宋体" w:hAnsi="Times New Roman" w:cs="Times New Roman" w:hint="eastAsia"/>
          <w:sz w:val="24"/>
        </w:rPr>
        <w:t>的立方体，中心位于</w:t>
      </w:r>
      <w:r w:rsidR="00607841" w:rsidRPr="00636756">
        <w:rPr>
          <w:rFonts w:ascii="Times New Roman" w:eastAsia="宋体" w:hAnsi="Times New Roman" w:cs="Times New Roman" w:hint="eastAsia"/>
          <w:sz w:val="24"/>
        </w:rPr>
        <w:t>[</w:t>
      </w:r>
      <w:r w:rsidR="006E7145" w:rsidRPr="00636756">
        <w:rPr>
          <w:rFonts w:ascii="Times New Roman" w:eastAsia="宋体" w:hAnsi="Times New Roman" w:cs="Times New Roman"/>
          <w:sz w:val="24"/>
        </w:rPr>
        <w:t>0.</w:t>
      </w:r>
      <w:r w:rsidR="00535808" w:rsidRPr="00636756">
        <w:rPr>
          <w:rFonts w:ascii="Times New Roman" w:eastAsia="宋体" w:hAnsi="Times New Roman" w:cs="Times New Roman"/>
          <w:sz w:val="24"/>
        </w:rPr>
        <w:t>6</w:t>
      </w:r>
      <w:r w:rsidR="00607841" w:rsidRPr="00636756">
        <w:rPr>
          <w:rFonts w:ascii="Times New Roman" w:eastAsia="宋体" w:hAnsi="Times New Roman" w:cs="Times New Roman"/>
          <w:sz w:val="24"/>
        </w:rPr>
        <w:t>,0</w:t>
      </w:r>
      <w:r w:rsidR="00535808" w:rsidRPr="00636756">
        <w:rPr>
          <w:rFonts w:ascii="Times New Roman" w:eastAsia="宋体" w:hAnsi="Times New Roman" w:cs="Times New Roman" w:hint="eastAsia"/>
          <w:sz w:val="24"/>
        </w:rPr>
        <w:t>.</w:t>
      </w:r>
      <w:r w:rsidR="00535808" w:rsidRPr="00636756">
        <w:rPr>
          <w:rFonts w:ascii="Times New Roman" w:eastAsia="宋体" w:hAnsi="Times New Roman" w:cs="Times New Roman"/>
          <w:sz w:val="24"/>
        </w:rPr>
        <w:t>15</w:t>
      </w:r>
      <w:r w:rsidR="00607841" w:rsidRPr="00636756">
        <w:rPr>
          <w:rFonts w:ascii="Times New Roman" w:eastAsia="宋体" w:hAnsi="Times New Roman" w:cs="Times New Roman"/>
          <w:sz w:val="24"/>
        </w:rPr>
        <w:t>,0,</w:t>
      </w:r>
      <w:r w:rsidR="00535808" w:rsidRPr="00636756">
        <w:rPr>
          <w:rFonts w:ascii="Times New Roman" w:eastAsia="宋体" w:hAnsi="Times New Roman" w:cs="Times New Roman"/>
          <w:sz w:val="24"/>
        </w:rPr>
        <w:t>7</w:t>
      </w:r>
      <w:r w:rsidR="00607841" w:rsidRPr="00636756">
        <w:rPr>
          <w:rFonts w:ascii="Times New Roman" w:eastAsia="宋体" w:hAnsi="Times New Roman" w:cs="Times New Roman"/>
          <w:sz w:val="24"/>
        </w:rPr>
        <w:t>]</w:t>
      </w:r>
      <w:r w:rsidR="00607841" w:rsidRPr="00636756">
        <w:rPr>
          <w:rFonts w:ascii="Times New Roman" w:eastAsia="宋体" w:hAnsi="Times New Roman" w:cs="Times New Roman"/>
          <w:sz w:val="24"/>
          <w:vertAlign w:val="superscript"/>
        </w:rPr>
        <w:t>T</w:t>
      </w:r>
      <w:r w:rsidR="00607841" w:rsidRPr="00636756">
        <w:rPr>
          <w:rFonts w:ascii="Times New Roman" w:eastAsia="宋体" w:hAnsi="Times New Roman" w:cs="Times New Roman" w:hint="eastAsia"/>
          <w:sz w:val="24"/>
        </w:rPr>
        <w:t>处）。</w:t>
      </w:r>
      <w:r w:rsidR="00A45A05" w:rsidRPr="00A45A05">
        <w:rPr>
          <w:rFonts w:ascii="Times New Roman" w:eastAsia="宋体" w:hAnsi="Times New Roman" w:cs="Times New Roman" w:hint="eastAsia"/>
          <w:sz w:val="24"/>
        </w:rPr>
        <w:t>提交程序代码（</w:t>
      </w:r>
      <w:r w:rsidR="00A45A05" w:rsidRPr="00A45A05">
        <w:rPr>
          <w:rFonts w:ascii="Times New Roman" w:eastAsia="宋体" w:hAnsi="Times New Roman" w:cs="Times New Roman"/>
          <w:sz w:val="24"/>
        </w:rPr>
        <w:t>15</w:t>
      </w:r>
      <w:r w:rsidR="00A45A05" w:rsidRPr="00A45A05">
        <w:rPr>
          <w:rFonts w:ascii="Times New Roman" w:eastAsia="宋体" w:hAnsi="Times New Roman" w:cs="Times New Roman"/>
          <w:sz w:val="24"/>
        </w:rPr>
        <w:t>分），仿真结果（</w:t>
      </w:r>
      <w:r w:rsidR="00A45A05" w:rsidRPr="00A45A05">
        <w:rPr>
          <w:rFonts w:ascii="Times New Roman" w:eastAsia="宋体" w:hAnsi="Times New Roman" w:cs="Times New Roman"/>
          <w:sz w:val="24"/>
        </w:rPr>
        <w:t>15</w:t>
      </w:r>
      <w:r w:rsidR="00A45A05" w:rsidRPr="00A45A05">
        <w:rPr>
          <w:rFonts w:ascii="Times New Roman" w:eastAsia="宋体" w:hAnsi="Times New Roman" w:cs="Times New Roman"/>
          <w:sz w:val="24"/>
        </w:rPr>
        <w:t>分）</w:t>
      </w:r>
      <w:r w:rsidR="00A45A05">
        <w:rPr>
          <w:rFonts w:ascii="Times New Roman" w:eastAsia="宋体" w:hAnsi="Times New Roman" w:cs="Times New Roman" w:hint="eastAsia"/>
          <w:sz w:val="24"/>
        </w:rPr>
        <w:t>，说明设计思路（</w:t>
      </w:r>
      <w:r w:rsidR="00A45A05">
        <w:rPr>
          <w:rFonts w:ascii="Times New Roman" w:eastAsia="宋体" w:hAnsi="Times New Roman" w:cs="Times New Roman" w:hint="eastAsia"/>
          <w:sz w:val="24"/>
        </w:rPr>
        <w:t>1</w:t>
      </w:r>
      <w:r w:rsidR="00A45A05">
        <w:rPr>
          <w:rFonts w:ascii="Times New Roman" w:eastAsia="宋体" w:hAnsi="Times New Roman" w:cs="Times New Roman"/>
          <w:sz w:val="24"/>
        </w:rPr>
        <w:t>0</w:t>
      </w:r>
      <w:r w:rsidR="00A45A05">
        <w:rPr>
          <w:rFonts w:ascii="Times New Roman" w:eastAsia="宋体" w:hAnsi="Times New Roman" w:cs="Times New Roman" w:hint="eastAsia"/>
          <w:sz w:val="24"/>
        </w:rPr>
        <w:t>分），创新性（</w:t>
      </w:r>
      <w:r w:rsidR="00A45A05">
        <w:rPr>
          <w:rFonts w:ascii="Times New Roman" w:eastAsia="宋体" w:hAnsi="Times New Roman" w:cs="Times New Roman" w:hint="eastAsia"/>
          <w:sz w:val="24"/>
        </w:rPr>
        <w:t>1</w:t>
      </w:r>
      <w:r w:rsidR="00A45A05">
        <w:rPr>
          <w:rFonts w:ascii="Times New Roman" w:eastAsia="宋体" w:hAnsi="Times New Roman" w:cs="Times New Roman"/>
          <w:sz w:val="24"/>
        </w:rPr>
        <w:t>0</w:t>
      </w:r>
      <w:r w:rsidR="00A45A05">
        <w:rPr>
          <w:rFonts w:ascii="Times New Roman" w:eastAsia="宋体" w:hAnsi="Times New Roman" w:cs="Times New Roman" w:hint="eastAsia"/>
          <w:sz w:val="24"/>
        </w:rPr>
        <w:t>分）。</w:t>
      </w:r>
    </w:p>
    <w:p w14:paraId="5EBB4F26" w14:textId="1ACD708B" w:rsidR="009A6A46" w:rsidRDefault="009477E8" w:rsidP="00A45A05">
      <w:pPr>
        <w:widowControl w:val="0"/>
        <w:autoSpaceDE w:val="0"/>
        <w:autoSpaceDN w:val="0"/>
        <w:adjustRightInd w:val="0"/>
        <w:snapToGrid w:val="0"/>
        <w:spacing w:after="0" w:line="240" w:lineRule="auto"/>
        <w:ind w:left="360"/>
        <w:rPr>
          <w:rFonts w:ascii="Times New Roman" w:eastAsia="宋体" w:hAnsi="Times New Roman" w:cs="Times New Roman"/>
          <w:sz w:val="24"/>
        </w:rPr>
      </w:pPr>
      <w:r w:rsidRPr="009A6A46">
        <w:rPr>
          <w:rFonts w:ascii="Times New Roman" w:eastAsia="宋体" w:hAnsi="Times New Roman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03BEF1C" wp14:editId="1E0F5535">
                <wp:simplePos x="0" y="0"/>
                <wp:positionH relativeFrom="column">
                  <wp:posOffset>2904506</wp:posOffset>
                </wp:positionH>
                <wp:positionV relativeFrom="paragraph">
                  <wp:posOffset>301754</wp:posOffset>
                </wp:positionV>
                <wp:extent cx="2007870" cy="1845945"/>
                <wp:effectExtent l="0" t="0" r="0" b="1905"/>
                <wp:wrapTopAndBottom/>
                <wp:docPr id="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7870" cy="1845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FCF502" w14:textId="1B3B9067" w:rsidR="009A6A46" w:rsidRPr="0039332E" w:rsidRDefault="009A6A46" w:rsidP="009A6A46">
                            <w:pPr>
                              <w:rPr>
                                <w:rFonts w:ascii="宋体" w:eastAsia="宋体" w:hAnsi="宋体"/>
                              </w:rPr>
                            </w:pPr>
                            <w:r w:rsidRPr="0039332E">
                              <w:rPr>
                                <w:rFonts w:ascii="宋体" w:eastAsia="宋体" w:hAnsi="宋体" w:hint="eastAsia"/>
                              </w:rPr>
                              <w:t xml:space="preserve">  </w:t>
                            </w:r>
                            <w:r w:rsidRPr="0039332E">
                              <w:rPr>
                                <w:rFonts w:ascii="宋体" w:eastAsia="宋体" w:hAnsi="宋体"/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38FBF218" wp14:editId="308355F0">
                                  <wp:extent cx="1464911" cy="1441048"/>
                                  <wp:effectExtent l="0" t="0" r="2540" b="6985"/>
                                  <wp:docPr id="45" name="图片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终止时刻位置（不唯一）.png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75649" cy="14516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B5014AF" w14:textId="7C31BD64" w:rsidR="009A6A46" w:rsidRPr="0039332E" w:rsidRDefault="009A6A46" w:rsidP="009A6A46">
                            <w:pPr>
                              <w:jc w:val="center"/>
                              <w:rPr>
                                <w:rFonts w:ascii="宋体" w:eastAsia="宋体" w:hAnsi="宋体"/>
                              </w:rPr>
                            </w:pPr>
                            <w:r w:rsidRPr="0039332E">
                              <w:rPr>
                                <w:rFonts w:ascii="宋体" w:eastAsia="宋体" w:hAnsi="宋体"/>
                              </w:rPr>
                              <w:t>终止</w:t>
                            </w:r>
                            <w:r w:rsidRPr="0039332E">
                              <w:rPr>
                                <w:rFonts w:ascii="宋体" w:eastAsia="宋体" w:hAnsi="宋体" w:hint="eastAsia"/>
                              </w:rPr>
                              <w:t>时刻姿态（</w:t>
                            </w:r>
                            <w:proofErr w:type="gramStart"/>
                            <w:r w:rsidRPr="0039332E">
                              <w:rPr>
                                <w:rFonts w:ascii="宋体" w:eastAsia="宋体" w:hAnsi="宋体" w:hint="eastAsia"/>
                              </w:rPr>
                              <w:t>不</w:t>
                            </w:r>
                            <w:proofErr w:type="gramEnd"/>
                            <w:r w:rsidRPr="0039332E">
                              <w:rPr>
                                <w:rFonts w:ascii="宋体" w:eastAsia="宋体" w:hAnsi="宋体" w:hint="eastAsia"/>
                              </w:rPr>
                              <w:t>唯一</w:t>
                            </w:r>
                            <w:r w:rsidRPr="0039332E">
                              <w:rPr>
                                <w:rFonts w:ascii="宋体" w:eastAsia="宋体" w:hAnsi="宋体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3BEF1C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28.7pt;margin-top:23.75pt;width:158.1pt;height:145.3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" stroked="f">
                <v:textbox>
                  <w:txbxContent>
                    <w:p w14:paraId="38FCF502" w14:textId="1B3B9067" w:rsidR="009A6A46" w:rsidRPr="0039332E" w:rsidRDefault="009A6A46" w:rsidP="009A6A46">
                      <w:pPr>
                        <w:rPr>
                          <w:rFonts w:ascii="宋体" w:eastAsia="宋体" w:hAnsi="宋体"/>
                        </w:rPr>
                      </w:pPr>
                      <w:r w:rsidRPr="0039332E">
                        <w:rPr>
                          <w:rFonts w:ascii="宋体" w:eastAsia="宋体" w:hAnsi="宋体" w:hint="eastAsia"/>
                        </w:rPr>
                        <w:t xml:space="preserve">  </w:t>
                      </w:r>
                      <w:r w:rsidRPr="0039332E">
                        <w:rPr>
                          <w:rFonts w:ascii="宋体" w:eastAsia="宋体" w:hAnsi="宋体"/>
                          <w:noProof/>
                          <w:lang w:val="en-US"/>
                        </w:rPr>
                        <w:drawing>
                          <wp:inline distT="0" distB="0" distL="0" distR="0" wp14:anchorId="38FBF218" wp14:editId="308355F0">
                            <wp:extent cx="1464911" cy="1441048"/>
                            <wp:effectExtent l="0" t="0" r="2540" b="6985"/>
                            <wp:docPr id="45" name="图片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终止时刻位置（不唯一）.png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75649" cy="145161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B5014AF" w14:textId="7C31BD64" w:rsidR="009A6A46" w:rsidRPr="0039332E" w:rsidRDefault="009A6A46" w:rsidP="009A6A46">
                      <w:pPr>
                        <w:jc w:val="center"/>
                        <w:rPr>
                          <w:rFonts w:ascii="宋体" w:eastAsia="宋体" w:hAnsi="宋体"/>
                        </w:rPr>
                      </w:pPr>
                      <w:r w:rsidRPr="0039332E">
                        <w:rPr>
                          <w:rFonts w:ascii="宋体" w:eastAsia="宋体" w:hAnsi="宋体"/>
                        </w:rPr>
                        <w:t>终止</w:t>
                      </w:r>
                      <w:r w:rsidRPr="0039332E">
                        <w:rPr>
                          <w:rFonts w:ascii="宋体" w:eastAsia="宋体" w:hAnsi="宋体" w:hint="eastAsia"/>
                        </w:rPr>
                        <w:t>时刻姿态（</w:t>
                      </w:r>
                      <w:proofErr w:type="gramStart"/>
                      <w:r w:rsidRPr="0039332E">
                        <w:rPr>
                          <w:rFonts w:ascii="宋体" w:eastAsia="宋体" w:hAnsi="宋体" w:hint="eastAsia"/>
                        </w:rPr>
                        <w:t>不</w:t>
                      </w:r>
                      <w:proofErr w:type="gramEnd"/>
                      <w:r w:rsidRPr="0039332E">
                        <w:rPr>
                          <w:rFonts w:ascii="宋体" w:eastAsia="宋体" w:hAnsi="宋体" w:hint="eastAsia"/>
                        </w:rPr>
                        <w:t>唯一</w:t>
                      </w:r>
                      <w:r w:rsidRPr="0039332E">
                        <w:rPr>
                          <w:rFonts w:ascii="宋体" w:eastAsia="宋体" w:hAnsi="宋体"/>
                        </w:rPr>
                        <w:t>）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9A6A46">
        <w:rPr>
          <w:rFonts w:ascii="Times New Roman" w:eastAsia="宋体" w:hAnsi="Times New Roman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1FD43CB" wp14:editId="5EC4CCE5">
                <wp:simplePos x="0" y="0"/>
                <wp:positionH relativeFrom="margin">
                  <wp:posOffset>607205</wp:posOffset>
                </wp:positionH>
                <wp:positionV relativeFrom="paragraph">
                  <wp:posOffset>285461</wp:posOffset>
                </wp:positionV>
                <wp:extent cx="1550670" cy="1863524"/>
                <wp:effectExtent l="0" t="0" r="0" b="3810"/>
                <wp:wrapTopAndBottom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0670" cy="18635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C38CFC" w14:textId="7A3224D2" w:rsidR="009A6A46" w:rsidRPr="0039332E" w:rsidRDefault="009A6A46">
                            <w:pPr>
                              <w:rPr>
                                <w:rFonts w:ascii="宋体" w:eastAsia="宋体" w:hAnsi="宋体"/>
                              </w:rPr>
                            </w:pPr>
                            <w:r w:rsidRPr="0039332E">
                              <w:rPr>
                                <w:rFonts w:ascii="宋体" w:eastAsia="宋体" w:hAnsi="宋体"/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3C189C05" wp14:editId="2B3E303F">
                                  <wp:extent cx="1393388" cy="1476000"/>
                                  <wp:effectExtent l="0" t="0" r="0" b="0"/>
                                  <wp:docPr id="46" name="图片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起始时刻位置.png"/>
                                          <pic:cNvPicPr/>
                                        </pic:nvPicPr>
                                        <pic:blipFill rotWithShape="1"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r="1104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3388" cy="147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9332E">
                              <w:rPr>
                                <w:rFonts w:ascii="宋体" w:eastAsia="宋体" w:hAnsi="宋体" w:hint="eastAsia"/>
                              </w:rPr>
                              <w:t xml:space="preserve">  </w:t>
                            </w:r>
                          </w:p>
                          <w:p w14:paraId="03B47147" w14:textId="627380E7" w:rsidR="009A6A46" w:rsidRPr="0039332E" w:rsidRDefault="009A6A46" w:rsidP="009A6A46">
                            <w:pPr>
                              <w:jc w:val="center"/>
                              <w:rPr>
                                <w:rFonts w:ascii="宋体" w:eastAsia="宋体" w:hAnsi="宋体"/>
                              </w:rPr>
                            </w:pPr>
                            <w:r w:rsidRPr="0039332E">
                              <w:rPr>
                                <w:rFonts w:ascii="宋体" w:eastAsia="宋体" w:hAnsi="宋体"/>
                              </w:rPr>
                              <w:t>起始</w:t>
                            </w:r>
                            <w:r w:rsidRPr="0039332E">
                              <w:rPr>
                                <w:rFonts w:ascii="宋体" w:eastAsia="宋体" w:hAnsi="宋体" w:hint="eastAsia"/>
                              </w:rPr>
                              <w:t>时刻姿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FD43CB" id="_x0000_s1027" type="#_x0000_t202" style="position:absolute;left:0;text-align:left;margin-left:47.8pt;margin-top:22.5pt;width:122.1pt;height:146.7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" stroked="f">
                <v:textbox>
                  <w:txbxContent>
                    <w:p w14:paraId="7CC38CFC" w14:textId="7A3224D2" w:rsidR="009A6A46" w:rsidRPr="0039332E" w:rsidRDefault="009A6A46">
                      <w:pPr>
                        <w:rPr>
                          <w:rFonts w:ascii="宋体" w:eastAsia="宋体" w:hAnsi="宋体"/>
                        </w:rPr>
                      </w:pPr>
                      <w:r w:rsidRPr="0039332E">
                        <w:rPr>
                          <w:rFonts w:ascii="宋体" w:eastAsia="宋体" w:hAnsi="宋体"/>
                          <w:noProof/>
                          <w:lang w:val="en-US"/>
                        </w:rPr>
                        <w:drawing>
                          <wp:inline distT="0" distB="0" distL="0" distR="0" wp14:anchorId="3C189C05" wp14:editId="2B3E303F">
                            <wp:extent cx="1393388" cy="1476000"/>
                            <wp:effectExtent l="0" t="0" r="0" b="0"/>
                            <wp:docPr id="46" name="图片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起始时刻位置.png"/>
                                    <pic:cNvPicPr/>
                                  </pic:nvPicPr>
                                  <pic:blipFill rotWithShape="1"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r="1104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393388" cy="147600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39332E">
                        <w:rPr>
                          <w:rFonts w:ascii="宋体" w:eastAsia="宋体" w:hAnsi="宋体" w:hint="eastAsia"/>
                        </w:rPr>
                        <w:t xml:space="preserve">  </w:t>
                      </w:r>
                    </w:p>
                    <w:p w14:paraId="03B47147" w14:textId="627380E7" w:rsidR="009A6A46" w:rsidRPr="0039332E" w:rsidRDefault="009A6A46" w:rsidP="009A6A46">
                      <w:pPr>
                        <w:jc w:val="center"/>
                        <w:rPr>
                          <w:rFonts w:ascii="宋体" w:eastAsia="宋体" w:hAnsi="宋体"/>
                        </w:rPr>
                      </w:pPr>
                      <w:r w:rsidRPr="0039332E">
                        <w:rPr>
                          <w:rFonts w:ascii="宋体" w:eastAsia="宋体" w:hAnsi="宋体"/>
                        </w:rPr>
                        <w:t>起始</w:t>
                      </w:r>
                      <w:r w:rsidRPr="0039332E">
                        <w:rPr>
                          <w:rFonts w:ascii="宋体" w:eastAsia="宋体" w:hAnsi="宋体" w:hint="eastAsia"/>
                        </w:rPr>
                        <w:t>时刻姿态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A45A05">
        <w:rPr>
          <w:rFonts w:ascii="Times New Roman" w:eastAsia="宋体" w:hAnsi="Times New Roman" w:cs="Times New Roman" w:hint="eastAsia"/>
          <w:sz w:val="24"/>
        </w:rPr>
        <w:t>注</w:t>
      </w:r>
      <w:r w:rsidR="00A45A05">
        <w:rPr>
          <w:rFonts w:ascii="Times New Roman" w:eastAsia="宋体" w:hAnsi="Times New Roman" w:cs="Times New Roman" w:hint="eastAsia"/>
          <w:sz w:val="24"/>
        </w:rPr>
        <w:t>1</w:t>
      </w:r>
      <w:r w:rsidR="00A45A05">
        <w:rPr>
          <w:rFonts w:ascii="Times New Roman" w:eastAsia="宋体" w:hAnsi="Times New Roman" w:cs="Times New Roman" w:hint="eastAsia"/>
          <w:sz w:val="24"/>
        </w:rPr>
        <w:t>：</w:t>
      </w:r>
      <w:r w:rsidR="00960CB6">
        <w:rPr>
          <w:rFonts w:ascii="Times New Roman" w:eastAsia="宋体" w:hAnsi="Times New Roman" w:cs="Times New Roman" w:hint="eastAsia"/>
          <w:sz w:val="24"/>
        </w:rPr>
        <w:t>避障效果如下图所示</w:t>
      </w:r>
    </w:p>
    <w:p w14:paraId="5C3637F1" w14:textId="13CBC85D" w:rsidR="00960CB6" w:rsidRDefault="004D5C5D" w:rsidP="00960CB6">
      <w:pPr>
        <w:pStyle w:val="af0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jc w:val="both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注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：不限实现手段，如可</w:t>
      </w:r>
      <w:r w:rsidRPr="004D5C5D">
        <w:rPr>
          <w:rFonts w:ascii="Times New Roman" w:eastAsia="宋体" w:hAnsi="Times New Roman" w:cs="Times New Roman" w:hint="eastAsia"/>
          <w:sz w:val="24"/>
          <w:szCs w:val="24"/>
          <w:u w:val="single"/>
          <w:lang w:val="en-US"/>
        </w:rPr>
        <w:t>手工设置一系列离散点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或采用</w:t>
      </w:r>
      <w:r w:rsidRPr="004D5C5D">
        <w:rPr>
          <w:rFonts w:ascii="Times New Roman" w:eastAsia="宋体" w:hAnsi="Times New Roman" w:cs="Times New Roman" w:hint="eastAsia"/>
          <w:sz w:val="24"/>
          <w:szCs w:val="24"/>
          <w:u w:val="single"/>
          <w:lang w:val="en-US"/>
        </w:rPr>
        <w:t>基于采样的规划方法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等</w:t>
      </w:r>
    </w:p>
    <w:p w14:paraId="04F0D15E" w14:textId="0C3BCC0E" w:rsidR="004D5C5D" w:rsidRDefault="004D5C5D" w:rsidP="00960CB6">
      <w:pPr>
        <w:pStyle w:val="af0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jc w:val="both"/>
        <w:rPr>
          <w:rFonts w:ascii="Times New Roman" w:eastAsia="宋体" w:hAnsi="Times New Roman" w:cs="Times New Roman" w:hint="eastAsia"/>
          <w:sz w:val="24"/>
          <w:szCs w:val="24"/>
          <w:lang w:val="en-US"/>
        </w:rPr>
      </w:pP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注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：</w:t>
      </w:r>
      <w:r w:rsidR="00480162">
        <w:rPr>
          <w:rFonts w:ascii="Times New Roman" w:eastAsia="宋体" w:hAnsi="Times New Roman" w:cs="Times New Roman" w:hint="eastAsia"/>
          <w:sz w:val="24"/>
          <w:szCs w:val="24"/>
          <w:lang w:val="en-US"/>
        </w:rPr>
        <w:t>作业网站中的</w:t>
      </w:r>
      <w:r w:rsidR="00480162">
        <w:rPr>
          <w:rFonts w:ascii="Times New Roman" w:eastAsia="宋体" w:hAnsi="Times New Roman" w:cs="Times New Roman" w:hint="eastAsia"/>
          <w:sz w:val="24"/>
          <w:szCs w:val="24"/>
          <w:lang w:val="en-US"/>
        </w:rPr>
        <w:t>h</w:t>
      </w:r>
      <w:r w:rsidR="00480162">
        <w:rPr>
          <w:rFonts w:ascii="Times New Roman" w:eastAsia="宋体" w:hAnsi="Times New Roman" w:cs="Times New Roman"/>
          <w:sz w:val="24"/>
          <w:szCs w:val="24"/>
          <w:lang w:val="en-US"/>
        </w:rPr>
        <w:t>w3_1</w:t>
      </w:r>
      <w:r w:rsidR="00480162">
        <w:rPr>
          <w:rFonts w:ascii="Times New Roman" w:eastAsia="宋体" w:hAnsi="Times New Roman" w:cs="Times New Roman" w:hint="eastAsia"/>
          <w:sz w:val="24"/>
          <w:szCs w:val="24"/>
          <w:lang w:val="en-US"/>
        </w:rPr>
        <w:t>文件提供了</w:t>
      </w:r>
      <w:r w:rsidR="00480162">
        <w:rPr>
          <w:rFonts w:ascii="Times New Roman" w:eastAsia="宋体" w:hAnsi="Times New Roman" w:cs="Times New Roman" w:hint="eastAsia"/>
          <w:sz w:val="24"/>
          <w:szCs w:val="24"/>
          <w:lang w:val="en-US"/>
        </w:rPr>
        <w:t>2</w:t>
      </w:r>
      <w:r w:rsidR="00480162">
        <w:rPr>
          <w:rFonts w:ascii="Times New Roman" w:eastAsia="宋体" w:hAnsi="Times New Roman" w:cs="Times New Roman"/>
          <w:sz w:val="24"/>
          <w:szCs w:val="24"/>
          <w:lang w:val="en-US"/>
        </w:rPr>
        <w:t>D</w:t>
      </w:r>
      <w:r w:rsidR="00480162">
        <w:rPr>
          <w:rFonts w:ascii="Times New Roman" w:eastAsia="宋体" w:hAnsi="Times New Roman" w:cs="Times New Roman" w:hint="eastAsia"/>
          <w:sz w:val="24"/>
          <w:szCs w:val="24"/>
          <w:lang w:val="en-US"/>
        </w:rPr>
        <w:t>平面的</w:t>
      </w:r>
      <w:r w:rsidR="00480162" w:rsidRPr="00480162">
        <w:rPr>
          <w:rFonts w:ascii="Times New Roman" w:eastAsia="宋体" w:hAnsi="Times New Roman" w:cs="Times New Roman" w:hint="eastAsia"/>
          <w:sz w:val="24"/>
          <w:szCs w:val="24"/>
          <w:u w:val="single"/>
          <w:lang w:val="en-US"/>
        </w:rPr>
        <w:t>R</w:t>
      </w:r>
      <w:r w:rsidR="00480162" w:rsidRPr="00480162">
        <w:rPr>
          <w:rFonts w:ascii="Times New Roman" w:eastAsia="宋体" w:hAnsi="Times New Roman" w:cs="Times New Roman"/>
          <w:sz w:val="24"/>
          <w:szCs w:val="24"/>
          <w:u w:val="single"/>
          <w:lang w:val="en-US"/>
        </w:rPr>
        <w:t>RT</w:t>
      </w:r>
      <w:r w:rsidR="00480162" w:rsidRPr="00480162">
        <w:rPr>
          <w:rFonts w:ascii="Times New Roman" w:eastAsia="宋体" w:hAnsi="Times New Roman" w:cs="Times New Roman" w:hint="eastAsia"/>
          <w:sz w:val="24"/>
          <w:szCs w:val="24"/>
          <w:u w:val="single"/>
          <w:lang w:val="en-US"/>
        </w:rPr>
        <w:t>算法</w:t>
      </w:r>
      <w:r w:rsidR="00480162">
        <w:rPr>
          <w:rFonts w:ascii="Times New Roman" w:eastAsia="宋体" w:hAnsi="Times New Roman" w:cs="Times New Roman" w:hint="eastAsia"/>
          <w:sz w:val="24"/>
          <w:szCs w:val="24"/>
          <w:lang w:val="en-US"/>
        </w:rPr>
        <w:t>例程，若采用该算法完成以上避障任务，</w:t>
      </w:r>
      <w:r w:rsidR="00480162" w:rsidRPr="00C34348">
        <w:rPr>
          <w:rFonts w:ascii="Times New Roman" w:eastAsia="宋体" w:hAnsi="Times New Roman" w:cs="Times New Roman" w:hint="eastAsia"/>
          <w:sz w:val="24"/>
          <w:szCs w:val="24"/>
          <w:u w:val="single"/>
          <w:lang w:val="en-US"/>
        </w:rPr>
        <w:t>创新性部分为满分</w:t>
      </w:r>
      <w:r w:rsidR="00480162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其他方法将对照该算法给出创新性分数。</w:t>
      </w:r>
    </w:p>
    <w:p w14:paraId="5B71835F" w14:textId="77777777" w:rsidR="004D5C5D" w:rsidRPr="00960CB6" w:rsidRDefault="004D5C5D" w:rsidP="00960CB6">
      <w:pPr>
        <w:pStyle w:val="af0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jc w:val="both"/>
        <w:rPr>
          <w:rFonts w:ascii="Times New Roman" w:eastAsia="宋体" w:hAnsi="Times New Roman" w:cs="Times New Roman" w:hint="eastAsia"/>
          <w:sz w:val="24"/>
          <w:szCs w:val="24"/>
          <w:lang w:val="en-US"/>
        </w:rPr>
      </w:pPr>
    </w:p>
    <w:p w14:paraId="14B4D35A" w14:textId="5B7615FB" w:rsidR="00092A49" w:rsidRPr="00B03853" w:rsidRDefault="00B03853" w:rsidP="00636756">
      <w:pPr>
        <w:pStyle w:val="af0"/>
        <w:widowControl w:val="0"/>
        <w:numPr>
          <w:ilvl w:val="0"/>
          <w:numId w:val="3"/>
        </w:numPr>
        <w:autoSpaceDE w:val="0"/>
        <w:autoSpaceDN w:val="0"/>
        <w:adjustRightInd w:val="0"/>
        <w:snapToGrid w:val="0"/>
        <w:spacing w:after="0" w:line="240" w:lineRule="auto"/>
        <w:ind w:firstLineChars="0"/>
        <w:jc w:val="both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 w:hint="eastAsia"/>
          <w:sz w:val="24"/>
        </w:rPr>
        <w:t>（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0</w:t>
      </w:r>
      <w:r>
        <w:rPr>
          <w:rFonts w:ascii="Times New Roman" w:eastAsia="宋体" w:hAnsi="Times New Roman" w:cs="Times New Roman" w:hint="eastAsia"/>
          <w:sz w:val="24"/>
        </w:rPr>
        <w:t>分）</w:t>
      </w:r>
      <w:r w:rsidR="00B220A8">
        <w:rPr>
          <w:rFonts w:ascii="Times New Roman" w:eastAsia="宋体" w:hAnsi="Times New Roman" w:cs="Times New Roman" w:hint="eastAsia"/>
          <w:sz w:val="24"/>
        </w:rPr>
        <w:t>当机器人避开障碍物达到第</w:t>
      </w:r>
      <w:r w:rsidR="00B220A8">
        <w:rPr>
          <w:rFonts w:ascii="Times New Roman" w:eastAsia="宋体" w:hAnsi="Times New Roman" w:cs="Times New Roman" w:hint="eastAsia"/>
          <w:sz w:val="24"/>
        </w:rPr>
        <w:t>1</w:t>
      </w:r>
      <w:r w:rsidR="00B220A8">
        <w:rPr>
          <w:rFonts w:ascii="Times New Roman" w:eastAsia="宋体" w:hAnsi="Times New Roman" w:cs="Times New Roman" w:hint="eastAsia"/>
          <w:sz w:val="24"/>
        </w:rPr>
        <w:t>步的期望位置后（</w:t>
      </w:r>
      <w:r w:rsidR="00B220A8">
        <w:rPr>
          <w:rFonts w:ascii="Times New Roman" w:eastAsia="宋体" w:hAnsi="Times New Roman" w:cs="Times New Roman" w:hint="eastAsia"/>
          <w:sz w:val="24"/>
        </w:rPr>
        <w:t>[</w:t>
      </w:r>
      <w:r w:rsidR="00B220A8">
        <w:rPr>
          <w:rFonts w:ascii="Times New Roman" w:eastAsia="宋体" w:hAnsi="Times New Roman" w:cs="Times New Roman"/>
          <w:sz w:val="24"/>
        </w:rPr>
        <w:t>0.617,0.3946,0.5980]</w:t>
      </w:r>
      <w:r w:rsidR="00B220A8">
        <w:rPr>
          <w:rFonts w:ascii="Times New Roman" w:eastAsia="宋体" w:hAnsi="Times New Roman" w:cs="Times New Roman"/>
          <w:sz w:val="24"/>
          <w:vertAlign w:val="superscript"/>
        </w:rPr>
        <w:t>T</w:t>
      </w:r>
      <w:r w:rsidR="00B220A8">
        <w:rPr>
          <w:rFonts w:ascii="Times New Roman" w:eastAsia="宋体" w:hAnsi="Times New Roman" w:cs="Times New Roman" w:hint="eastAsia"/>
          <w:sz w:val="24"/>
        </w:rPr>
        <w:t>），</w:t>
      </w:r>
      <w:r w:rsidR="00B220A8">
        <w:rPr>
          <w:rFonts w:ascii="Times New Roman" w:eastAsia="宋体" w:hAnsi="Times New Roman" w:cs="Times New Roman" w:hint="eastAsia"/>
          <w:sz w:val="24"/>
        </w:rPr>
        <w:lastRenderedPageBreak/>
        <w:t>从该位置出发追踪期望轨迹（</w:t>
      </w:r>
      <w:r w:rsidR="00B220A8" w:rsidRPr="00B220A8">
        <w:rPr>
          <w:rFonts w:ascii="Times New Roman" w:eastAsia="宋体" w:hAnsi="Times New Roman" w:cs="Times New Roman" w:hint="eastAsia"/>
          <w:sz w:val="24"/>
          <w:u w:val="single"/>
        </w:rPr>
        <w:t>轨迹自行设计</w:t>
      </w:r>
      <w:r w:rsidR="00B220A8">
        <w:rPr>
          <w:rFonts w:ascii="Times New Roman" w:eastAsia="宋体" w:hAnsi="Times New Roman" w:cs="Times New Roman" w:hint="eastAsia"/>
          <w:sz w:val="24"/>
        </w:rPr>
        <w:t>）。设计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基于动力学补偿的任务</w:t>
      </w:r>
      <w:r w:rsidR="004674A5" w:rsidRPr="00B03853">
        <w:rPr>
          <w:rFonts w:ascii="Times New Roman" w:eastAsia="宋体" w:hAnsi="Times New Roman" w:cs="Times New Roman"/>
          <w:sz w:val="24"/>
        </w:rPr>
        <w:t>空间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轨迹</w:t>
      </w:r>
      <w:r w:rsidR="004674A5" w:rsidRPr="00B03853">
        <w:rPr>
          <w:rFonts w:ascii="Times New Roman" w:eastAsia="宋体" w:hAnsi="Times New Roman" w:cs="Times New Roman"/>
          <w:sz w:val="24"/>
        </w:rPr>
        <w:t>算法</w:t>
      </w:r>
      <w:r w:rsidR="00BE14AD">
        <w:rPr>
          <w:rFonts w:ascii="Times New Roman" w:eastAsia="宋体" w:hAnsi="Times New Roman" w:cs="Times New Roman" w:hint="eastAsia"/>
          <w:sz w:val="24"/>
        </w:rPr>
        <w:t>，</w:t>
      </w:r>
      <w:r w:rsidR="00CD03EF">
        <w:rPr>
          <w:rFonts w:ascii="Times New Roman" w:eastAsia="宋体" w:hAnsi="Times New Roman" w:cs="Times New Roman" w:hint="eastAsia"/>
          <w:sz w:val="24"/>
        </w:rPr>
        <w:t>连续实现第</w:t>
      </w:r>
      <w:r w:rsidR="00CD03EF">
        <w:rPr>
          <w:rFonts w:ascii="Times New Roman" w:eastAsia="宋体" w:hAnsi="Times New Roman" w:cs="Times New Roman" w:hint="eastAsia"/>
          <w:sz w:val="24"/>
        </w:rPr>
        <w:t>1</w:t>
      </w:r>
      <w:r w:rsidR="00CD03EF">
        <w:rPr>
          <w:rFonts w:ascii="Times New Roman" w:eastAsia="宋体" w:hAnsi="Times New Roman" w:cs="Times New Roman" w:hint="eastAsia"/>
          <w:sz w:val="24"/>
        </w:rPr>
        <w:t>步与第</w:t>
      </w:r>
      <w:r w:rsidR="00CD03EF">
        <w:rPr>
          <w:rFonts w:ascii="Times New Roman" w:eastAsia="宋体" w:hAnsi="Times New Roman" w:cs="Times New Roman" w:hint="eastAsia"/>
          <w:sz w:val="24"/>
        </w:rPr>
        <w:t>2</w:t>
      </w:r>
      <w:r w:rsidR="00CD03EF">
        <w:rPr>
          <w:rFonts w:ascii="Times New Roman" w:eastAsia="宋体" w:hAnsi="Times New Roman" w:cs="Times New Roman" w:hint="eastAsia"/>
          <w:sz w:val="24"/>
        </w:rPr>
        <w:t>步的轨迹追踪任务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（参看</w:t>
      </w:r>
      <w:r>
        <w:rPr>
          <w:rFonts w:ascii="Times New Roman" w:eastAsia="宋体" w:hAnsi="Times New Roman" w:cs="Times New Roman" w:hint="eastAsia"/>
          <w:sz w:val="24"/>
        </w:rPr>
        <w:t>机器人课程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控制</w:t>
      </w:r>
      <w:r>
        <w:rPr>
          <w:rFonts w:ascii="Times New Roman" w:eastAsia="宋体" w:hAnsi="Times New Roman" w:cs="Times New Roman" w:hint="eastAsia"/>
          <w:sz w:val="24"/>
        </w:rPr>
        <w:t>方法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讲义公式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(</w:t>
      </w:r>
      <w:r w:rsidR="004674A5" w:rsidRPr="00B03853">
        <w:rPr>
          <w:rFonts w:ascii="Times New Roman" w:eastAsia="宋体" w:hAnsi="Times New Roman" w:cs="Times New Roman"/>
          <w:sz w:val="24"/>
        </w:rPr>
        <w:t>13)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与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(</w:t>
      </w:r>
      <w:r w:rsidR="004674A5" w:rsidRPr="00B03853">
        <w:rPr>
          <w:rFonts w:ascii="Times New Roman" w:eastAsia="宋体" w:hAnsi="Times New Roman" w:cs="Times New Roman"/>
          <w:sz w:val="24"/>
        </w:rPr>
        <w:t>14)</w:t>
      </w:r>
      <w:r w:rsidR="004674A5" w:rsidRPr="00B03853">
        <w:rPr>
          <w:rFonts w:ascii="Times New Roman" w:eastAsia="宋体" w:hAnsi="Times New Roman" w:cs="Times New Roman" w:hint="eastAsia"/>
          <w:sz w:val="24"/>
        </w:rPr>
        <w:t>）</w:t>
      </w:r>
      <w:r w:rsidR="004674A5" w:rsidRPr="00B03853">
        <w:rPr>
          <w:rFonts w:ascii="Times New Roman" w:eastAsia="宋体" w:hAnsi="Times New Roman" w:cs="Times New Roman"/>
          <w:sz w:val="24"/>
        </w:rPr>
        <w:t>：</w:t>
      </w:r>
    </w:p>
    <w:p w14:paraId="781CDD63" w14:textId="77777777" w:rsidR="00092A49" w:rsidRDefault="004674A5">
      <w:pPr>
        <w:pStyle w:val="af0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/>
          <w:position w:val="-52"/>
        </w:rPr>
        <w:object w:dxaOrig="3665" w:dyaOrig="1165" w14:anchorId="51C51D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5pt;height:57.75pt" o:ole="">
            <v:imagedata r:id="rId12" o:title=""/>
          </v:shape>
          <o:OLEObject Type="Embed" ProgID="Equation.DSMT4" ShapeID="_x0000_i1025" DrawAspect="Content" ObjectID="_1759438028" r:id="rId13"/>
        </w:object>
      </w:r>
    </w:p>
    <w:p w14:paraId="4BF8F825" w14:textId="6BB0AC6C" w:rsidR="00B03853" w:rsidRDefault="00967D1C" w:rsidP="00657C73">
      <w:pPr>
        <w:widowControl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提交程序代码（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15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分），仿真结果（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15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分），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调参分析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1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分）</w:t>
      </w:r>
      <w:r w:rsidR="004674A5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（提示：</w:t>
      </w:r>
      <w:r w:rsidR="004674A5">
        <w:rPr>
          <w:rFonts w:ascii="Times New Roman" w:eastAsia="宋体" w:hAnsi="Times New Roman" w:cs="Times New Roman"/>
          <w:position w:val="-12"/>
          <w:sz w:val="24"/>
          <w:szCs w:val="24"/>
          <w:lang w:val="en-US"/>
        </w:rPr>
        <w:object w:dxaOrig="260" w:dyaOrig="360" w14:anchorId="121ABFEF">
          <v:shape id="_x0000_i1026" type="#_x0000_t75" style="width:13.5pt;height:18pt" o:ole="">
            <v:imagedata r:id="rId14" o:title=""/>
          </v:shape>
          <o:OLEObject Type="Embed" ProgID="Equation.DSMT4" ShapeID="_x0000_i1026" DrawAspect="Content" ObjectID="_1759438029" r:id="rId15"/>
        </w:object>
      </w:r>
      <w:r w:rsidR="004674A5">
        <w:rPr>
          <w:rFonts w:ascii="Times New Roman" w:eastAsia="宋体" w:hAnsi="Times New Roman" w:cs="Times New Roman" w:hint="eastAsia"/>
          <w:sz w:val="24"/>
          <w:szCs w:val="24"/>
          <w:lang w:val="en-US"/>
        </w:rPr>
        <w:t>可通过对</w:t>
      </w:r>
      <w:r w:rsidR="004674A5">
        <w:rPr>
          <w:rFonts w:ascii="Times New Roman" w:eastAsia="宋体" w:hAnsi="Times New Roman" w:cs="Times New Roman"/>
          <w:position w:val="-12"/>
          <w:sz w:val="24"/>
          <w:szCs w:val="24"/>
          <w:lang w:val="en-US"/>
        </w:rPr>
        <w:object w:dxaOrig="260" w:dyaOrig="360" w14:anchorId="2741E055">
          <v:shape id="_x0000_i1027" type="#_x0000_t75" style="width:13.5pt;height:18pt" o:ole="">
            <v:imagedata r:id="rId16" o:title=""/>
          </v:shape>
          <o:OLEObject Type="Embed" ProgID="Equation.DSMT4" ShapeID="_x0000_i1027" DrawAspect="Content" ObjectID="_1759438030" r:id="rId17"/>
        </w:object>
      </w:r>
      <w:r w:rsidR="004674A5">
        <w:rPr>
          <w:rFonts w:ascii="Times New Roman" w:eastAsia="宋体" w:hAnsi="Times New Roman" w:cs="Times New Roman" w:hint="eastAsia"/>
          <w:sz w:val="24"/>
          <w:szCs w:val="24"/>
          <w:lang w:val="en-US"/>
        </w:rPr>
        <w:t>求数值差分得到，只考虑末端位置，不考虑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姿态</w:t>
      </w:r>
      <w:r w:rsidR="004674A5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）。</w:t>
      </w:r>
    </w:p>
    <w:p w14:paraId="2E74F431" w14:textId="77777777" w:rsidR="00B03853" w:rsidRDefault="00B03853" w:rsidP="00B03853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14:paraId="318CF3AB" w14:textId="0A4BCE7A" w:rsidR="00D14B31" w:rsidRDefault="00B03853" w:rsidP="00636756">
      <w:pPr>
        <w:pStyle w:val="af0"/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firstLineChars="0"/>
        <w:jc w:val="both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（</w:t>
      </w:r>
      <w:r w:rsidR="00A45A05">
        <w:rPr>
          <w:rFonts w:ascii="Times New Roman" w:eastAsia="宋体" w:hAnsi="Times New Roman" w:cs="Times New Roman"/>
          <w:sz w:val="24"/>
          <w:szCs w:val="24"/>
          <w:lang w:val="en-US"/>
        </w:rPr>
        <w:t>1</w:t>
      </w:r>
      <w:r w:rsidRPr="00B03853">
        <w:rPr>
          <w:rFonts w:ascii="Times New Roman" w:eastAsia="宋体" w:hAnsi="Times New Roman" w:cs="Times New Roman"/>
          <w:sz w:val="24"/>
          <w:szCs w:val="24"/>
          <w:lang w:val="en-US"/>
        </w:rPr>
        <w:t>0</w:t>
      </w:r>
      <w:r w:rsidRP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分）</w:t>
      </w:r>
      <w:r w:rsidR="00D14B31" w:rsidRP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如果重力相关扭矩</w:t>
      </w:r>
      <w:r w:rsidR="00D14B31" w:rsidRPr="00DD0C1D">
        <w:rPr>
          <w:position w:val="-10"/>
        </w:rPr>
        <w:object w:dxaOrig="520" w:dyaOrig="320" w14:anchorId="1758BD18">
          <v:shape id="_x0000_i1028" type="#_x0000_t75" style="width:26.25pt;height:15.75pt" o:ole="">
            <v:imagedata r:id="rId18" o:title=""/>
          </v:shape>
          <o:OLEObject Type="Embed" ProgID="Equation.DSMT4" ShapeID="_x0000_i1028" DrawAspect="Content" ObjectID="_1759438031" r:id="rId19"/>
        </w:object>
      </w:r>
      <w:r w:rsidR="00D14B31" w:rsidRPr="00B03853">
        <w:rPr>
          <w:rFonts w:ascii="Times New Roman" w:eastAsia="宋体" w:hAnsi="Times New Roman" w:cs="Times New Roman" w:hint="eastAsia"/>
          <w:sz w:val="24"/>
          <w:szCs w:val="24"/>
          <w:lang w:val="en-US"/>
        </w:rPr>
        <w:t>的精确值未知，有何影响？如何解决？结合仿真结果说明。</w:t>
      </w:r>
    </w:p>
    <w:p w14:paraId="4B530BFE" w14:textId="7FC14D3B" w:rsid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14:paraId="35BCC9BE" w14:textId="26945ADD" w:rsid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14:paraId="78E0D2AA" w14:textId="5BA9A7ED" w:rsidR="00F8313B" w:rsidRPr="00F8313B" w:rsidRDefault="00657C73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其它需要说明问题</w:t>
      </w:r>
      <w:r w:rsidR="00F8313B" w:rsidRPr="00F8313B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：</w:t>
      </w:r>
    </w:p>
    <w:p w14:paraId="63FEB01A" w14:textId="77777777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1. 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本次实验需要下载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和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ppeliasim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。先运行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端程序，再开启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ppeliasim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端仿真（这样的目的是为了防止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ppeliasim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开启之后，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端的控制器尚未施加上。）</w:t>
      </w:r>
    </w:p>
    <w:p w14:paraId="3CB6C876" w14:textId="77777777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2. 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用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ppeliasim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打开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pd_plus_gravity.ttt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文件后，所有参数（比如物理引擎用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Newton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，仿真步长为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0.005s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等）都不要更改，否则会有不同的运动效果或者和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中的代码不一致。</w:t>
      </w:r>
    </w:p>
    <w:p w14:paraId="4B3529BD" w14:textId="02F51C59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3. 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运行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pd_plus_gravity.ttt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之后，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可能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会有两条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warning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，不用管它。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 </w:t>
      </w:r>
    </w:p>
    <w:p w14:paraId="518F0D74" w14:textId="77777777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4. 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需要安装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robotics system 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。在菜单【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HOME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】下，选择【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Add-Ons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】，搜索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robotics system 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，点击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install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就安装上了。有些新版本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atlab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可能已经将该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集成了，可以直接</w:t>
      </w:r>
      <w:proofErr w:type="gram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尝试跑其例程</w:t>
      </w:r>
      <w:proofErr w:type="gram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检验一下。</w:t>
      </w:r>
    </w:p>
    <w:p w14:paraId="246E85C9" w14:textId="11A04BB2" w:rsidR="00F8313B" w:rsidRPr="00F8313B" w:rsidRDefault="00F8313B" w:rsidP="00F83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 xml:space="preserve">5. 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在实验</w:t>
      </w:r>
      <w:r w:rsidR="00242ED7">
        <w:rPr>
          <w:rFonts w:ascii="Times New Roman" w:eastAsia="宋体" w:hAnsi="Times New Roman" w:cs="Times New Roman" w:hint="eastAsia"/>
          <w:sz w:val="24"/>
          <w:szCs w:val="24"/>
          <w:lang w:val="en-US"/>
        </w:rPr>
        <w:t>3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中，需要用到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,C,G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三个矩阵（向量），其中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M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G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可以利用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robotics system 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中的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api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获得（参考上方给出的链接），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矩阵可以通过函数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riolis_kuka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/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autogen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/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_mtrx_fcn.m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获得，该函数是利用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symbolic math toolbox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生成出来的，生成文件是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riolis_kuka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/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generate_rb_dynamics.m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，如何使用该函数请参考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oriolis_kuka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/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test_coriolis_matrix.m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。第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19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行中，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C_mtrx_fcn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的前两个参数分别是角度和角速度，第三个参数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kuka.pi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(:)</w:t>
      </w:r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表示</w:t>
      </w:r>
      <w:proofErr w:type="spellStart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kuka</w:t>
      </w:r>
      <w:proofErr w:type="spellEnd"/>
      <w:r w:rsidRPr="00F8313B">
        <w:rPr>
          <w:rFonts w:ascii="Times New Roman" w:eastAsia="宋体" w:hAnsi="Times New Roman" w:cs="Times New Roman"/>
          <w:sz w:val="24"/>
          <w:szCs w:val="24"/>
          <w:lang w:val="en-US"/>
        </w:rPr>
        <w:t>的动力学参数。</w:t>
      </w:r>
    </w:p>
    <w:sectPr w:rsidR="00F8313B" w:rsidRPr="00F8313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170791" w14:textId="77777777" w:rsidR="009756B9" w:rsidRDefault="009756B9">
      <w:pPr>
        <w:spacing w:line="240" w:lineRule="auto"/>
      </w:pPr>
      <w:r>
        <w:separator/>
      </w:r>
    </w:p>
  </w:endnote>
  <w:endnote w:type="continuationSeparator" w:id="0">
    <w:p w14:paraId="7132C4C5" w14:textId="77777777" w:rsidR="009756B9" w:rsidRDefault="009756B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7FEDA7" w14:textId="77777777" w:rsidR="009756B9" w:rsidRDefault="009756B9">
      <w:pPr>
        <w:spacing w:after="0"/>
      </w:pPr>
      <w:r>
        <w:separator/>
      </w:r>
    </w:p>
  </w:footnote>
  <w:footnote w:type="continuationSeparator" w:id="0">
    <w:p w14:paraId="01E55B5D" w14:textId="77777777" w:rsidR="009756B9" w:rsidRDefault="009756B9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D5096A"/>
    <w:multiLevelType w:val="hybridMultilevel"/>
    <w:tmpl w:val="90045ADC"/>
    <w:lvl w:ilvl="0" w:tplc="46D232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A7B2E5E"/>
    <w:multiLevelType w:val="hybridMultilevel"/>
    <w:tmpl w:val="A1EEC7E0"/>
    <w:lvl w:ilvl="0" w:tplc="1B783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9A73114"/>
    <w:multiLevelType w:val="multilevel"/>
    <w:tmpl w:val="59A7311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NK8FAMLz1sktAAAA"/>
    <w:docVar w:name="commondata" w:val="eyJoZGlkIjoiMzM5YmRmNWE5MDM1NDBhYTQ0MGMzN2IxNTFiZTNjYTQifQ=="/>
  </w:docVars>
  <w:rsids>
    <w:rsidRoot w:val="00D55864"/>
    <w:rsid w:val="000003EE"/>
    <w:rsid w:val="0000785B"/>
    <w:rsid w:val="00025FC4"/>
    <w:rsid w:val="00027E9B"/>
    <w:rsid w:val="00044E03"/>
    <w:rsid w:val="00055D62"/>
    <w:rsid w:val="00075D13"/>
    <w:rsid w:val="000819DA"/>
    <w:rsid w:val="00092A49"/>
    <w:rsid w:val="000C115F"/>
    <w:rsid w:val="000D2659"/>
    <w:rsid w:val="000D4354"/>
    <w:rsid w:val="000E1D52"/>
    <w:rsid w:val="000E2465"/>
    <w:rsid w:val="00103B20"/>
    <w:rsid w:val="00113DD2"/>
    <w:rsid w:val="001163BA"/>
    <w:rsid w:val="00120A6E"/>
    <w:rsid w:val="00136CB9"/>
    <w:rsid w:val="001420E9"/>
    <w:rsid w:val="00152307"/>
    <w:rsid w:val="001537A8"/>
    <w:rsid w:val="00161E84"/>
    <w:rsid w:val="00161EB9"/>
    <w:rsid w:val="00167431"/>
    <w:rsid w:val="00177716"/>
    <w:rsid w:val="00177A09"/>
    <w:rsid w:val="00183A9C"/>
    <w:rsid w:val="00185B4E"/>
    <w:rsid w:val="00190225"/>
    <w:rsid w:val="001B2247"/>
    <w:rsid w:val="001B6DF7"/>
    <w:rsid w:val="001C2DF9"/>
    <w:rsid w:val="001F345B"/>
    <w:rsid w:val="001F62F7"/>
    <w:rsid w:val="00212543"/>
    <w:rsid w:val="00214F54"/>
    <w:rsid w:val="002328CB"/>
    <w:rsid w:val="0023415C"/>
    <w:rsid w:val="00234B02"/>
    <w:rsid w:val="00234B1D"/>
    <w:rsid w:val="00242ED7"/>
    <w:rsid w:val="0025169E"/>
    <w:rsid w:val="00281EE6"/>
    <w:rsid w:val="002979BB"/>
    <w:rsid w:val="002A14A9"/>
    <w:rsid w:val="002D78B1"/>
    <w:rsid w:val="002E34F4"/>
    <w:rsid w:val="002F1DB7"/>
    <w:rsid w:val="002F3A2E"/>
    <w:rsid w:val="002F41BE"/>
    <w:rsid w:val="00301BAC"/>
    <w:rsid w:val="00306416"/>
    <w:rsid w:val="003238EC"/>
    <w:rsid w:val="00330A9C"/>
    <w:rsid w:val="0035184E"/>
    <w:rsid w:val="003606B7"/>
    <w:rsid w:val="003677BB"/>
    <w:rsid w:val="00370901"/>
    <w:rsid w:val="00375AC1"/>
    <w:rsid w:val="00382281"/>
    <w:rsid w:val="00385F9C"/>
    <w:rsid w:val="0039332E"/>
    <w:rsid w:val="00397E42"/>
    <w:rsid w:val="003A498A"/>
    <w:rsid w:val="003A4ED4"/>
    <w:rsid w:val="003B6DB1"/>
    <w:rsid w:val="00412391"/>
    <w:rsid w:val="00421B5C"/>
    <w:rsid w:val="00460C20"/>
    <w:rsid w:val="0046565D"/>
    <w:rsid w:val="004674A5"/>
    <w:rsid w:val="00472B33"/>
    <w:rsid w:val="00480162"/>
    <w:rsid w:val="00486A4F"/>
    <w:rsid w:val="004A2570"/>
    <w:rsid w:val="004B32B3"/>
    <w:rsid w:val="004C0214"/>
    <w:rsid w:val="004C3DED"/>
    <w:rsid w:val="004D4900"/>
    <w:rsid w:val="004D5C5D"/>
    <w:rsid w:val="005017C0"/>
    <w:rsid w:val="00511B4F"/>
    <w:rsid w:val="00526AB3"/>
    <w:rsid w:val="00526B2B"/>
    <w:rsid w:val="00533A94"/>
    <w:rsid w:val="00535808"/>
    <w:rsid w:val="00546DA5"/>
    <w:rsid w:val="00561193"/>
    <w:rsid w:val="00562515"/>
    <w:rsid w:val="00563907"/>
    <w:rsid w:val="00571BA5"/>
    <w:rsid w:val="00572C54"/>
    <w:rsid w:val="0059167D"/>
    <w:rsid w:val="00593686"/>
    <w:rsid w:val="0059520D"/>
    <w:rsid w:val="005A67A3"/>
    <w:rsid w:val="005C52F6"/>
    <w:rsid w:val="005E763C"/>
    <w:rsid w:val="00600189"/>
    <w:rsid w:val="00607841"/>
    <w:rsid w:val="00610909"/>
    <w:rsid w:val="00633131"/>
    <w:rsid w:val="00636756"/>
    <w:rsid w:val="00640D9D"/>
    <w:rsid w:val="0065129A"/>
    <w:rsid w:val="00655B5C"/>
    <w:rsid w:val="00657C73"/>
    <w:rsid w:val="00692DF5"/>
    <w:rsid w:val="006A332C"/>
    <w:rsid w:val="006D1F62"/>
    <w:rsid w:val="006E11DA"/>
    <w:rsid w:val="006E2591"/>
    <w:rsid w:val="006E7145"/>
    <w:rsid w:val="006F05F8"/>
    <w:rsid w:val="00704B52"/>
    <w:rsid w:val="00705801"/>
    <w:rsid w:val="00732DCC"/>
    <w:rsid w:val="00761734"/>
    <w:rsid w:val="007749EE"/>
    <w:rsid w:val="00786711"/>
    <w:rsid w:val="0079621B"/>
    <w:rsid w:val="007A4B79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38DD"/>
    <w:rsid w:val="0084477A"/>
    <w:rsid w:val="008475B7"/>
    <w:rsid w:val="00851994"/>
    <w:rsid w:val="00861A83"/>
    <w:rsid w:val="00861F48"/>
    <w:rsid w:val="008744D8"/>
    <w:rsid w:val="008758E1"/>
    <w:rsid w:val="00886D79"/>
    <w:rsid w:val="0089234A"/>
    <w:rsid w:val="008B4F5F"/>
    <w:rsid w:val="008B6738"/>
    <w:rsid w:val="008E3D0B"/>
    <w:rsid w:val="009053F9"/>
    <w:rsid w:val="00905C11"/>
    <w:rsid w:val="00910E37"/>
    <w:rsid w:val="00930078"/>
    <w:rsid w:val="00931E09"/>
    <w:rsid w:val="009369E1"/>
    <w:rsid w:val="00947494"/>
    <w:rsid w:val="009477E8"/>
    <w:rsid w:val="009479F7"/>
    <w:rsid w:val="00951D16"/>
    <w:rsid w:val="00954545"/>
    <w:rsid w:val="00960CB6"/>
    <w:rsid w:val="0096624E"/>
    <w:rsid w:val="00967D1C"/>
    <w:rsid w:val="009743D2"/>
    <w:rsid w:val="009756B9"/>
    <w:rsid w:val="00980A32"/>
    <w:rsid w:val="00984F7B"/>
    <w:rsid w:val="00987370"/>
    <w:rsid w:val="009A6A46"/>
    <w:rsid w:val="009B186A"/>
    <w:rsid w:val="009D0423"/>
    <w:rsid w:val="009E7415"/>
    <w:rsid w:val="009F351A"/>
    <w:rsid w:val="00A03194"/>
    <w:rsid w:val="00A07459"/>
    <w:rsid w:val="00A1109F"/>
    <w:rsid w:val="00A14341"/>
    <w:rsid w:val="00A27688"/>
    <w:rsid w:val="00A4075A"/>
    <w:rsid w:val="00A45A05"/>
    <w:rsid w:val="00A46D95"/>
    <w:rsid w:val="00A54943"/>
    <w:rsid w:val="00A63707"/>
    <w:rsid w:val="00A857AA"/>
    <w:rsid w:val="00AB5BE1"/>
    <w:rsid w:val="00AC0792"/>
    <w:rsid w:val="00AD7B4E"/>
    <w:rsid w:val="00AE131E"/>
    <w:rsid w:val="00AF1FE3"/>
    <w:rsid w:val="00AF57AB"/>
    <w:rsid w:val="00AF7197"/>
    <w:rsid w:val="00B023FE"/>
    <w:rsid w:val="00B03853"/>
    <w:rsid w:val="00B04337"/>
    <w:rsid w:val="00B220A8"/>
    <w:rsid w:val="00B31600"/>
    <w:rsid w:val="00B62202"/>
    <w:rsid w:val="00B73184"/>
    <w:rsid w:val="00BA0B81"/>
    <w:rsid w:val="00BA69C7"/>
    <w:rsid w:val="00BB4AB5"/>
    <w:rsid w:val="00BB4C87"/>
    <w:rsid w:val="00BD13B0"/>
    <w:rsid w:val="00BD79C1"/>
    <w:rsid w:val="00BE0D88"/>
    <w:rsid w:val="00BE14AD"/>
    <w:rsid w:val="00C34348"/>
    <w:rsid w:val="00C41D56"/>
    <w:rsid w:val="00C4762A"/>
    <w:rsid w:val="00C52220"/>
    <w:rsid w:val="00C571D6"/>
    <w:rsid w:val="00C6331D"/>
    <w:rsid w:val="00CA1009"/>
    <w:rsid w:val="00CB7040"/>
    <w:rsid w:val="00CD03EF"/>
    <w:rsid w:val="00CD4045"/>
    <w:rsid w:val="00CF3F4E"/>
    <w:rsid w:val="00CF4D87"/>
    <w:rsid w:val="00D077EA"/>
    <w:rsid w:val="00D14B31"/>
    <w:rsid w:val="00D3077D"/>
    <w:rsid w:val="00D32C06"/>
    <w:rsid w:val="00D50322"/>
    <w:rsid w:val="00D55864"/>
    <w:rsid w:val="00D644E8"/>
    <w:rsid w:val="00D72FD9"/>
    <w:rsid w:val="00D7594B"/>
    <w:rsid w:val="00D92B3F"/>
    <w:rsid w:val="00D97E31"/>
    <w:rsid w:val="00DA1B12"/>
    <w:rsid w:val="00DB752F"/>
    <w:rsid w:val="00DC22D4"/>
    <w:rsid w:val="00DC42BA"/>
    <w:rsid w:val="00DD31BB"/>
    <w:rsid w:val="00DD5100"/>
    <w:rsid w:val="00DF0BD4"/>
    <w:rsid w:val="00DF11DA"/>
    <w:rsid w:val="00E11AB9"/>
    <w:rsid w:val="00E41021"/>
    <w:rsid w:val="00E42493"/>
    <w:rsid w:val="00E457B7"/>
    <w:rsid w:val="00E52626"/>
    <w:rsid w:val="00E57DFC"/>
    <w:rsid w:val="00E6267C"/>
    <w:rsid w:val="00E94F48"/>
    <w:rsid w:val="00EB625F"/>
    <w:rsid w:val="00EC6989"/>
    <w:rsid w:val="00ED2707"/>
    <w:rsid w:val="00EF2137"/>
    <w:rsid w:val="00F1488C"/>
    <w:rsid w:val="00F27B30"/>
    <w:rsid w:val="00F410A6"/>
    <w:rsid w:val="00F43B92"/>
    <w:rsid w:val="00F52A0E"/>
    <w:rsid w:val="00F53969"/>
    <w:rsid w:val="00F665A6"/>
    <w:rsid w:val="00F8313B"/>
    <w:rsid w:val="00FA2347"/>
    <w:rsid w:val="00FB300E"/>
    <w:rsid w:val="00FB7E0F"/>
    <w:rsid w:val="00FC3B12"/>
    <w:rsid w:val="00FC5DC9"/>
    <w:rsid w:val="00FD2DE5"/>
    <w:rsid w:val="00FD7665"/>
    <w:rsid w:val="06346A38"/>
    <w:rsid w:val="1AFC4CEC"/>
    <w:rsid w:val="222D60D3"/>
    <w:rsid w:val="3B6C272A"/>
    <w:rsid w:val="3CFC24D2"/>
    <w:rsid w:val="5F425AE1"/>
    <w:rsid w:val="6EE13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C35DFA"/>
  <w15:docId w15:val="{7875FD97-849D-4E37-AD1E-9D890712C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val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</w:style>
  <w:style w:type="paragraph" w:styleId="a5">
    <w:name w:val="Balloon Text"/>
    <w:basedOn w:val="a"/>
    <w:link w:val="a6"/>
    <w:uiPriority w:val="99"/>
    <w:semiHidden/>
    <w:unhideWhenUsed/>
    <w:qFormat/>
    <w:pPr>
      <w:spacing w:after="0" w:line="240" w:lineRule="auto"/>
    </w:pPr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eastAsia="宋体" w:hAnsi="宋体" w:cs="宋体"/>
      <w:sz w:val="24"/>
      <w:szCs w:val="24"/>
      <w:lang w:val="en-US"/>
    </w:rPr>
  </w:style>
  <w:style w:type="paragraph" w:styleId="ab">
    <w:name w:val="annotation subject"/>
    <w:basedOn w:val="a3"/>
    <w:next w:val="a3"/>
    <w:link w:val="ac"/>
    <w:uiPriority w:val="99"/>
    <w:semiHidden/>
    <w:unhideWhenUsed/>
    <w:rPr>
      <w:b/>
      <w:bCs/>
    </w:rPr>
  </w:style>
  <w:style w:type="character" w:styleId="ad">
    <w:name w:val="FollowedHyperlink"/>
    <w:basedOn w:val="a0"/>
    <w:uiPriority w:val="99"/>
    <w:semiHidden/>
    <w:unhideWhenUsed/>
    <w:rPr>
      <w:color w:val="954F72" w:themeColor="followedHyperlink"/>
      <w:u w:val="single"/>
    </w:rPr>
  </w:style>
  <w:style w:type="character" w:styleId="ae">
    <w:name w:val="Hyperlink"/>
    <w:basedOn w:val="a0"/>
    <w:uiPriority w:val="99"/>
    <w:unhideWhenUsed/>
    <w:rPr>
      <w:color w:val="0563C1" w:themeColor="hyperlink"/>
      <w:u w:val="single"/>
    </w:rPr>
  </w:style>
  <w:style w:type="character" w:styleId="af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a">
    <w:name w:val="页眉 字符"/>
    <w:basedOn w:val="a0"/>
    <w:link w:val="a9"/>
    <w:uiPriority w:val="99"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Pr>
      <w:sz w:val="18"/>
      <w:szCs w:val="18"/>
    </w:rPr>
  </w:style>
  <w:style w:type="character" w:customStyle="1" w:styleId="HTML0">
    <w:name w:val="HTML 预设格式 字符"/>
    <w:basedOn w:val="a0"/>
    <w:link w:val="HTML"/>
    <w:uiPriority w:val="99"/>
    <w:rPr>
      <w:rFonts w:ascii="宋体" w:eastAsia="宋体" w:hAnsi="宋体" w:cs="宋体"/>
      <w:sz w:val="24"/>
      <w:szCs w:val="24"/>
      <w:lang w:val="en-US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character" w:customStyle="1" w:styleId="1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1">
    <w:name w:val="Placeholder Text"/>
    <w:basedOn w:val="a0"/>
    <w:uiPriority w:val="99"/>
    <w:semiHidden/>
    <w:rPr>
      <w:color w:val="808080"/>
    </w:rPr>
  </w:style>
  <w:style w:type="character" w:customStyle="1" w:styleId="a4">
    <w:name w:val="批注文字 字符"/>
    <w:basedOn w:val="a0"/>
    <w:link w:val="a3"/>
    <w:uiPriority w:val="99"/>
    <w:semiHidden/>
  </w:style>
  <w:style w:type="character" w:customStyle="1" w:styleId="ac">
    <w:name w:val="批注主题 字符"/>
    <w:basedOn w:val="a4"/>
    <w:link w:val="ab"/>
    <w:uiPriority w:val="99"/>
    <w:semiHidden/>
    <w:rPr>
      <w:b/>
      <w:bCs/>
    </w:rPr>
  </w:style>
  <w:style w:type="character" w:customStyle="1" w:styleId="a6">
    <w:name w:val="批注框文本 字符"/>
    <w:basedOn w:val="a0"/>
    <w:link w:val="a5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2.mathworks.cn/help/robotics/robot-models.html?s_tid=CRUX_lftnav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hyperlink" Target="https://github.com/yanseim/pd_plus_gravity_control" TargetMode="External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281</Words>
  <Characters>1607</Characters>
  <Application>Microsoft Office Word</Application>
  <DocSecurity>0</DocSecurity>
  <Lines>13</Lines>
  <Paragraphs>3</Paragraphs>
  <ScaleCrop>false</ScaleCrop>
  <Company/>
  <LinksUpToDate>false</LinksUpToDate>
  <CharactersWithSpaces>1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 Xiang</dc:creator>
  <cp:lastModifiedBy>Xiang Li</cp:lastModifiedBy>
  <cp:revision>23</cp:revision>
  <dcterms:created xsi:type="dcterms:W3CDTF">2023-10-21T14:50:00Z</dcterms:created>
  <dcterms:modified xsi:type="dcterms:W3CDTF">2023-10-21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451736FC2FDC41D4BF6D82713D44B042</vt:lpwstr>
  </property>
</Properties>
</file>